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7B254B26" w14:textId="2776AB61" w:rsidR="00FF78C0" w:rsidRDefault="00FF78C0" w:rsidP="00750BEB">
      <w:pPr>
        <w:jc w:val="center"/>
      </w:pPr>
      <w:r>
        <w:object w:dxaOrig="1531" w:dyaOrig="6341" w14:anchorId="64DBDC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17.25pt" o:ole="">
            <v:imagedata r:id="rId6" o:title=""/>
          </v:shape>
          <o:OLEObject Type="Embed" ProgID="ChemDraw.Document.6.0" ShapeID="_x0000_i1025" DrawAspect="Content" ObjectID="_1530990702" r:id="rId7"/>
        </w:object>
      </w:r>
    </w:p>
    <w:p w14:paraId="187557E3" w14:textId="68B9557C" w:rsidR="00E56655" w:rsidRDefault="00E56655" w:rsidP="00E56655">
      <w:r>
        <w:t>Figure 1</w:t>
      </w:r>
    </w:p>
    <w:sectPr w:rsidR="00E56655" w:rsidSect="000331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29391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704D187C"/>
    <w:multiLevelType w:val="multilevel"/>
    <w:tmpl w:val="32D442B2"/>
    <w:lvl w:ilvl="0">
      <w:start w:val="1"/>
      <w:numFmt w:val="decimal"/>
      <w:lvlText w:val="%1."/>
      <w:lvlJc w:val="left"/>
      <w:pPr>
        <w:ind w:left="766" w:hanging="360"/>
      </w:pPr>
    </w:lvl>
    <w:lvl w:ilvl="1">
      <w:start w:val="1"/>
      <w:numFmt w:val="lowerLetter"/>
      <w:lvlText w:val="%2."/>
      <w:lvlJc w:val="left"/>
      <w:pPr>
        <w:ind w:left="1486" w:hanging="360"/>
      </w:pPr>
    </w:lvl>
    <w:lvl w:ilvl="2">
      <w:start w:val="1"/>
      <w:numFmt w:val="lowerRoman"/>
      <w:lvlText w:val="%3."/>
      <w:lvlJc w:val="right"/>
      <w:pPr>
        <w:ind w:left="2206" w:hanging="180"/>
      </w:pPr>
    </w:lvl>
    <w:lvl w:ilvl="3">
      <w:start w:val="1"/>
      <w:numFmt w:val="decimal"/>
      <w:lvlText w:val="%4."/>
      <w:lvlJc w:val="left"/>
      <w:pPr>
        <w:ind w:left="2926" w:hanging="360"/>
      </w:pPr>
    </w:lvl>
    <w:lvl w:ilvl="4">
      <w:start w:val="1"/>
      <w:numFmt w:val="lowerLetter"/>
      <w:lvlText w:val="%5."/>
      <w:lvlJc w:val="left"/>
      <w:pPr>
        <w:ind w:left="3646" w:hanging="360"/>
      </w:pPr>
    </w:lvl>
    <w:lvl w:ilvl="5">
      <w:start w:val="1"/>
      <w:numFmt w:val="lowerRoman"/>
      <w:lvlText w:val="%6."/>
      <w:lvlJc w:val="right"/>
      <w:pPr>
        <w:ind w:left="4366" w:hanging="180"/>
      </w:pPr>
    </w:lvl>
    <w:lvl w:ilvl="6">
      <w:start w:val="1"/>
      <w:numFmt w:val="decimal"/>
      <w:lvlText w:val="%7."/>
      <w:lvlJc w:val="left"/>
      <w:pPr>
        <w:ind w:left="5086" w:hanging="360"/>
      </w:pPr>
    </w:lvl>
    <w:lvl w:ilvl="7">
      <w:start w:val="1"/>
      <w:numFmt w:val="lowerLetter"/>
      <w:lvlText w:val="%8."/>
      <w:lvlJc w:val="left"/>
      <w:pPr>
        <w:ind w:left="5806" w:hanging="360"/>
      </w:pPr>
    </w:lvl>
    <w:lvl w:ilvl="8">
      <w:start w:val="1"/>
      <w:numFmt w:val="lowerRoman"/>
      <w:lvlText w:val="%9."/>
      <w:lvlJc w:val="right"/>
      <w:pPr>
        <w:ind w:left="6526" w:hanging="180"/>
      </w:pPr>
    </w:lvl>
  </w:abstractNum>
  <w:abstractNum w:abstractNumId="2">
    <w:nsid w:val="7693443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1A6"/>
    <w:rsid w:val="00003EB9"/>
    <w:rsid w:val="00017A94"/>
    <w:rsid w:val="000331A6"/>
    <w:rsid w:val="00040633"/>
    <w:rsid w:val="000512AE"/>
    <w:rsid w:val="000550AD"/>
    <w:rsid w:val="000920FB"/>
    <w:rsid w:val="000A6E98"/>
    <w:rsid w:val="000B1046"/>
    <w:rsid w:val="000B5A6E"/>
    <w:rsid w:val="000B6A03"/>
    <w:rsid w:val="00102FEA"/>
    <w:rsid w:val="00105021"/>
    <w:rsid w:val="00107443"/>
    <w:rsid w:val="0017035F"/>
    <w:rsid w:val="001828CA"/>
    <w:rsid w:val="00182CC8"/>
    <w:rsid w:val="001B30B3"/>
    <w:rsid w:val="002005C9"/>
    <w:rsid w:val="002A21AB"/>
    <w:rsid w:val="0032412D"/>
    <w:rsid w:val="003722EC"/>
    <w:rsid w:val="00392018"/>
    <w:rsid w:val="003C027B"/>
    <w:rsid w:val="003E02E7"/>
    <w:rsid w:val="003E3B7F"/>
    <w:rsid w:val="0040266C"/>
    <w:rsid w:val="004221BF"/>
    <w:rsid w:val="004315E6"/>
    <w:rsid w:val="00437A39"/>
    <w:rsid w:val="00467282"/>
    <w:rsid w:val="004A1058"/>
    <w:rsid w:val="004A1B00"/>
    <w:rsid w:val="004A3FA5"/>
    <w:rsid w:val="004B6E0B"/>
    <w:rsid w:val="0051701C"/>
    <w:rsid w:val="005525A0"/>
    <w:rsid w:val="005546C8"/>
    <w:rsid w:val="0056046C"/>
    <w:rsid w:val="00560984"/>
    <w:rsid w:val="00583BBA"/>
    <w:rsid w:val="00587541"/>
    <w:rsid w:val="006039E6"/>
    <w:rsid w:val="00675119"/>
    <w:rsid w:val="00681DE9"/>
    <w:rsid w:val="006B073D"/>
    <w:rsid w:val="006B4CD6"/>
    <w:rsid w:val="006C493D"/>
    <w:rsid w:val="006E6BDB"/>
    <w:rsid w:val="006E76F5"/>
    <w:rsid w:val="00701418"/>
    <w:rsid w:val="00740DB0"/>
    <w:rsid w:val="00750056"/>
    <w:rsid w:val="00750BEB"/>
    <w:rsid w:val="00760C9B"/>
    <w:rsid w:val="007A498B"/>
    <w:rsid w:val="007A6FDA"/>
    <w:rsid w:val="007F3E1C"/>
    <w:rsid w:val="00821F68"/>
    <w:rsid w:val="00822CBA"/>
    <w:rsid w:val="00833C67"/>
    <w:rsid w:val="008D6E24"/>
    <w:rsid w:val="00903A4F"/>
    <w:rsid w:val="00915449"/>
    <w:rsid w:val="00925E0B"/>
    <w:rsid w:val="009311DE"/>
    <w:rsid w:val="00940630"/>
    <w:rsid w:val="009709CC"/>
    <w:rsid w:val="00973E64"/>
    <w:rsid w:val="00986148"/>
    <w:rsid w:val="00994D62"/>
    <w:rsid w:val="009C5CD4"/>
    <w:rsid w:val="009D7C81"/>
    <w:rsid w:val="009F7A1D"/>
    <w:rsid w:val="00A03CCB"/>
    <w:rsid w:val="00A10E92"/>
    <w:rsid w:val="00A24F6E"/>
    <w:rsid w:val="00AB02A4"/>
    <w:rsid w:val="00AB0BBF"/>
    <w:rsid w:val="00B170C6"/>
    <w:rsid w:val="00B3305B"/>
    <w:rsid w:val="00B604D7"/>
    <w:rsid w:val="00B84DE8"/>
    <w:rsid w:val="00B9099D"/>
    <w:rsid w:val="00B92A74"/>
    <w:rsid w:val="00BD6C04"/>
    <w:rsid w:val="00BE1343"/>
    <w:rsid w:val="00C124F6"/>
    <w:rsid w:val="00C141BA"/>
    <w:rsid w:val="00CB62F8"/>
    <w:rsid w:val="00CE14D8"/>
    <w:rsid w:val="00D0033C"/>
    <w:rsid w:val="00D10224"/>
    <w:rsid w:val="00DB0B36"/>
    <w:rsid w:val="00DB2C27"/>
    <w:rsid w:val="00DC16E3"/>
    <w:rsid w:val="00DD2B35"/>
    <w:rsid w:val="00DE3D5C"/>
    <w:rsid w:val="00E05207"/>
    <w:rsid w:val="00E13596"/>
    <w:rsid w:val="00E56655"/>
    <w:rsid w:val="00E62346"/>
    <w:rsid w:val="00ED0C30"/>
    <w:rsid w:val="00F2489A"/>
    <w:rsid w:val="00F426C0"/>
    <w:rsid w:val="00F427F5"/>
    <w:rsid w:val="00F55D38"/>
    <w:rsid w:val="00F6411C"/>
    <w:rsid w:val="00F774AF"/>
    <w:rsid w:val="00FC1C9F"/>
    <w:rsid w:val="00FC2EB5"/>
    <w:rsid w:val="00FD3E7C"/>
    <w:rsid w:val="00FF78C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5C1B768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7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4DE8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DE8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73E6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E6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E6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E6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E6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525A0"/>
    <w:pPr>
      <w:spacing w:after="0"/>
    </w:pPr>
  </w:style>
  <w:style w:type="paragraph" w:styleId="ListParagraph">
    <w:name w:val="List Paragraph"/>
    <w:basedOn w:val="Normal"/>
    <w:uiPriority w:val="34"/>
    <w:qFormat/>
    <w:rsid w:val="002A21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7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4DE8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DE8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73E6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E6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E6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E6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E6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525A0"/>
    <w:pPr>
      <w:spacing w:after="0"/>
    </w:pPr>
  </w:style>
  <w:style w:type="paragraph" w:styleId="ListParagraph">
    <w:name w:val="List Paragraph"/>
    <w:basedOn w:val="Normal"/>
    <w:uiPriority w:val="34"/>
    <w:qFormat/>
    <w:rsid w:val="002A21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4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97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19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76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7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6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9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2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</Words>
  <Characters>37</Characters>
  <Application>Microsoft Office Word</Application>
  <DocSecurity>0</DocSecurity>
  <Lines>1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Journal of Visualized Experiments</Company>
  <LinksUpToDate>false</LinksUpToDate>
  <CharactersWithSpaces>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ron Kolski-Andreaco</dc:creator>
  <cp:lastModifiedBy>David Repetto</cp:lastModifiedBy>
  <cp:revision>3</cp:revision>
  <cp:lastPrinted>2016-07-05T15:51:00Z</cp:lastPrinted>
  <dcterms:created xsi:type="dcterms:W3CDTF">2016-07-26T02:15:00Z</dcterms:created>
  <dcterms:modified xsi:type="dcterms:W3CDTF">2016-07-26T02:25:00Z</dcterms:modified>
</cp:coreProperties>
</file>